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70E8" w:rsidRDefault="007D70E8" w:rsidP="007D70E8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30 – Lesson 29</w:t>
      </w:r>
    </w:p>
    <w:p w:rsidR="007D70E8" w:rsidRDefault="007D70E8" w:rsidP="007D70E8">
      <w:pPr>
        <w:jc w:val="center"/>
        <w:rPr>
          <w:b/>
          <w:bCs/>
        </w:rPr>
      </w:pPr>
      <w:r>
        <w:rPr>
          <w:b/>
          <w:bCs/>
        </w:rPr>
        <w:t>The Photoelectric Effect</w:t>
      </w:r>
    </w:p>
    <w:p w:rsidR="007D70E8" w:rsidRDefault="006D65A8" w:rsidP="007D70E8">
      <w:pPr>
        <w:jc w:val="right"/>
      </w:pPr>
      <w:r>
        <w:t>/ 3</w:t>
      </w:r>
      <w:r w:rsidR="0000572E">
        <w:t>4</w:t>
      </w:r>
    </w:p>
    <w:p w:rsidR="007D70E8" w:rsidRDefault="007D70E8" w:rsidP="007D70E8"/>
    <w:p w:rsidR="007D70E8" w:rsidRDefault="0000572E" w:rsidP="007D70E8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402" type="#_x0000_t75" style="position:absolute;margin-left:4in;margin-top:12pt;width:205.8pt;height:220pt;z-index:251653120">
            <v:imagedata r:id="rId8" o:title=""/>
            <w10:wrap side="left"/>
          </v:shape>
          <o:OLEObject Type="Embed" ProgID="Equation.DSMT4" ShapeID="_x0000_s3402" DrawAspect="Content" ObjectID="_1357986006" r:id="rId9"/>
        </w:pict>
      </w:r>
      <w:r w:rsidR="007D70E8">
        <w:rPr>
          <w:noProof/>
        </w:rPr>
        <w:pict>
          <v:shape id="_x0000_s3404" type="#_x0000_t75" style="position:absolute;margin-left:45pt;margin-top:3pt;width:184.35pt;height:91.45pt;z-index:251655168">
            <v:imagedata r:id="rId10" o:title=""/>
            <w10:wrap side="left"/>
          </v:shape>
          <o:OLEObject Type="Embed" ProgID="Equation.DSMT4" ShapeID="_x0000_s3404" DrawAspect="Content" ObjectID="_1357986007" r:id="rId11"/>
        </w:pict>
      </w:r>
      <w:r w:rsidR="007D70E8">
        <w:t>1)</w: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/1</w:t>
      </w:r>
      <w:r w:rsidR="003F7336">
        <w:t>0</w:t>
      </w:r>
    </w:p>
    <w:p w:rsidR="007D70E8" w:rsidRDefault="0000572E" w:rsidP="007D70E8">
      <w:r>
        <w:rPr>
          <w:noProof/>
        </w:rPr>
        <w:pict>
          <v:shape id="_x0000_s3403" type="#_x0000_t75" style="position:absolute;margin-left:45pt;margin-top:9.6pt;width:139.95pt;height:111.1pt;z-index:251654144">
            <v:imagedata r:id="rId12" o:title=""/>
            <w10:wrap side="left"/>
          </v:shape>
          <o:OLEObject Type="Embed" ProgID="Equation.DSMT4" ShapeID="_x0000_s3403" DrawAspect="Content" ObjectID="_1357986008" r:id="rId13"/>
        </w:pic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2)</w:t>
      </w:r>
    </w:p>
    <w:p w:rsidR="007D70E8" w:rsidRDefault="007D70E8" w:rsidP="007D70E8">
      <w:pPr>
        <w:ind w:left="720"/>
      </w:pPr>
      <w:r>
        <w:t>A.  The photocurrent will increase with increased intensity</w:t>
      </w:r>
    </w:p>
    <w:p w:rsidR="007D70E8" w:rsidRDefault="007D70E8" w:rsidP="007D70E8">
      <w:pPr>
        <w:ind w:left="720" w:hanging="720"/>
      </w:pPr>
      <w:r>
        <w:t>/4</w:t>
      </w:r>
      <w:r>
        <w:tab/>
        <w:t>B.  The photo current will not be affected by a change in frequency</w:t>
      </w:r>
    </w:p>
    <w:p w:rsidR="007D70E8" w:rsidRDefault="007D70E8" w:rsidP="007D70E8">
      <w:pPr>
        <w:ind w:left="720"/>
      </w:pPr>
      <w:r>
        <w:t>C.  The kinetic energy of the photoelectrons will not change with intensity</w:t>
      </w:r>
    </w:p>
    <w:p w:rsidR="007D70E8" w:rsidRDefault="007D70E8" w:rsidP="007D70E8">
      <w:pPr>
        <w:ind w:left="720"/>
      </w:pPr>
      <w:r>
        <w:t>D.  As frequency increases, the kinetic energy of the photoelectrons increases.</w:t>
      </w:r>
    </w:p>
    <w:p w:rsidR="007D70E8" w:rsidRDefault="007D70E8" w:rsidP="007D70E8"/>
    <w:p w:rsidR="00855F21" w:rsidRDefault="00855F21" w:rsidP="007D70E8"/>
    <w:p w:rsidR="007D70E8" w:rsidRDefault="007D70E8" w:rsidP="007D70E8">
      <w:r>
        <w:rPr>
          <w:noProof/>
        </w:rPr>
        <w:pict>
          <v:shape id="_x0000_s3405" type="#_x0000_t75" style="position:absolute;margin-left:36pt;margin-top:7.25pt;width:108pt;height:108pt;z-index:251656192">
            <v:imagedata r:id="rId14" o:title=""/>
            <w10:wrap side="left"/>
          </v:shape>
          <o:OLEObject Type="Embed" ProgID="Equation.DSMT4" ShapeID="_x0000_s3405" DrawAspect="Content" ObjectID="_1357986009" r:id="rId15"/>
        </w:pict>
      </w:r>
      <w:r>
        <w:t>3)</w:t>
      </w:r>
    </w:p>
    <w:p w:rsidR="007D70E8" w:rsidRDefault="007D70E8" w:rsidP="007D70E8"/>
    <w:p w:rsidR="007D70E8" w:rsidRDefault="007D70E8" w:rsidP="007D70E8"/>
    <w:p w:rsidR="007D70E8" w:rsidRDefault="007D70E8" w:rsidP="007D70E8">
      <w:r>
        <w:t>/3</w:t>
      </w:r>
    </w:p>
    <w:p w:rsidR="007D70E8" w:rsidRDefault="007D70E8" w:rsidP="007D70E8"/>
    <w:p w:rsidR="007D70E8" w:rsidRDefault="007D70E8"/>
    <w:p w:rsidR="007D70E8" w:rsidRDefault="007D70E8"/>
    <w:p w:rsidR="0000572E" w:rsidRDefault="0000572E" w:rsidP="007D70E8"/>
    <w:p w:rsidR="0000572E" w:rsidRDefault="0000572E" w:rsidP="007D70E8"/>
    <w:p w:rsidR="007D70E8" w:rsidRDefault="007D70E8" w:rsidP="007D70E8">
      <w:r>
        <w:rPr>
          <w:noProof/>
        </w:rPr>
        <w:pict>
          <v:shape id="_x0000_s3406" type="#_x0000_t75" style="position:absolute;margin-left:54pt;margin-top:-.6pt;width:166.85pt;height:126pt;z-index:251657216">
            <v:imagedata r:id="rId16" o:title=""/>
            <w10:wrap side="left"/>
          </v:shape>
          <o:OLEObject Type="Embed" ProgID="Equation.DSMT4" ShapeID="_x0000_s3406" DrawAspect="Content" ObjectID="_1357986010" r:id="rId17"/>
        </w:pict>
      </w:r>
      <w:r w:rsidR="00855F21">
        <w:t>4</w:t>
      </w:r>
      <w:r>
        <w:t>)</w:t>
      </w:r>
    </w:p>
    <w:p w:rsidR="007D70E8" w:rsidRDefault="007D70E8" w:rsidP="007D70E8"/>
    <w:p w:rsidR="007D70E8" w:rsidRDefault="007D70E8" w:rsidP="007D70E8"/>
    <w:p w:rsidR="007D70E8" w:rsidRDefault="007D70E8" w:rsidP="007D70E8">
      <w:r>
        <w:t>/3</w:t>
      </w:r>
    </w:p>
    <w:p w:rsidR="007D70E8" w:rsidRDefault="007D70E8"/>
    <w:p w:rsidR="007D70E8" w:rsidRDefault="007D70E8"/>
    <w:p w:rsidR="007D70E8" w:rsidRDefault="007D70E8"/>
    <w:p w:rsidR="007D70E8" w:rsidRDefault="007D70E8"/>
    <w:p w:rsidR="007D70E8" w:rsidRDefault="007D70E8"/>
    <w:p w:rsidR="007D70E8" w:rsidRDefault="007D70E8" w:rsidP="007D70E8"/>
    <w:p w:rsidR="007D70E8" w:rsidRDefault="0000572E" w:rsidP="007D70E8">
      <w:r>
        <w:br w:type="page"/>
      </w:r>
      <w:r w:rsidR="006D65A8">
        <w:rPr>
          <w:noProof/>
        </w:rPr>
        <w:lastRenderedPageBreak/>
        <w:pict>
          <v:shape id="_x0000_s3407" type="#_x0000_t75" style="position:absolute;margin-left:252pt;margin-top:10.2pt;width:269pt;height:116.35pt;z-index:251658240">
            <v:imagedata r:id="rId18" o:title=""/>
            <w10:wrap side="left"/>
          </v:shape>
          <o:OLEObject Type="Embed" ProgID="Equation.DSMT4" ShapeID="_x0000_s3407" DrawAspect="Content" ObjectID="_1357986011" r:id="rId19"/>
        </w:pict>
      </w:r>
      <w:r w:rsidR="00855F21">
        <w:rPr>
          <w:noProof/>
        </w:rPr>
        <w:pict>
          <v:shape id="_x0000_s3408" type="#_x0000_t75" style="position:absolute;margin-left:27pt;margin-top:10.2pt;width:245.25pt;height:201pt;z-index:251659264">
            <v:imagedata r:id="rId20" o:title=""/>
            <w10:wrap side="left"/>
          </v:shape>
          <o:OLEObject Type="Embed" ProgID="Equation.DSMT4" ShapeID="_x0000_s3408" DrawAspect="Content" ObjectID="_1357986012" r:id="rId21"/>
        </w:pict>
      </w:r>
      <w:r w:rsidR="00855F21">
        <w:t>5</w:t>
      </w:r>
      <w:r w:rsidR="007D70E8">
        <w:t>)</w:t>
      </w:r>
    </w:p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/>
    <w:p w:rsidR="007D70E8" w:rsidRDefault="007D70E8" w:rsidP="007D70E8">
      <w:r>
        <w:t>/</w:t>
      </w:r>
      <w:r w:rsidR="006D65A8">
        <w:t>6</w:t>
      </w:r>
    </w:p>
    <w:p w:rsidR="007D70E8" w:rsidRDefault="007D70E8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3F7336" w:rsidRDefault="003F7336" w:rsidP="007D70E8"/>
    <w:p w:rsidR="003F7336" w:rsidRDefault="003F7336" w:rsidP="007D70E8"/>
    <w:p w:rsidR="007D70E8" w:rsidRDefault="00855F21" w:rsidP="007D70E8">
      <w:r>
        <w:rPr>
          <w:noProof/>
        </w:rPr>
        <w:pict>
          <v:shape id="_x0000_s3409" type="#_x0000_t75" style="position:absolute;margin-left:45pt;margin-top:1.25pt;width:289pt;height:144.7pt;z-index:251660288">
            <v:imagedata r:id="rId22" o:title=""/>
            <w10:wrap side="left"/>
          </v:shape>
          <o:OLEObject Type="Embed" ProgID="Equation.DSMT4" ShapeID="_x0000_s3409" DrawAspect="Content" ObjectID="_1357986013" r:id="rId23"/>
        </w:pict>
      </w:r>
      <w:r>
        <w:t>6)</w:t>
      </w:r>
    </w:p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/>
    <w:p w:rsidR="00855F21" w:rsidRDefault="00855F21" w:rsidP="007D70E8">
      <w:r>
        <w:t>/5</w:t>
      </w:r>
    </w:p>
    <w:p w:rsidR="007D70E8" w:rsidRDefault="007D70E8"/>
    <w:p w:rsidR="007D70E8" w:rsidRDefault="007D70E8"/>
    <w:p w:rsidR="00855F21" w:rsidRDefault="00855F21"/>
    <w:p w:rsidR="00855F21" w:rsidRDefault="00855F21"/>
    <w:p w:rsidR="003F7336" w:rsidRDefault="003F7336"/>
    <w:p w:rsidR="003F7336" w:rsidRDefault="003F7336"/>
    <w:p w:rsidR="007D70E8" w:rsidRDefault="00855F21">
      <w:r>
        <w:t>7)</w:t>
      </w:r>
    </w:p>
    <w:p w:rsidR="00855F21" w:rsidRDefault="003F7336">
      <w:r>
        <w:rPr>
          <w:noProof/>
        </w:rPr>
        <w:pict>
          <v:shape id="_x0000_s3411" type="#_x0000_t75" style="position:absolute;margin-left:45pt;margin-top:1.85pt;width:215.35pt;height:127.5pt;z-index:251661312">
            <v:imagedata r:id="rId24" o:title=""/>
            <w10:wrap side="left"/>
          </v:shape>
          <o:OLEObject Type="Embed" ProgID="Equation.DSMT4" ShapeID="_x0000_s3411" DrawAspect="Content" ObjectID="_1357986014" r:id="rId25"/>
        </w:pict>
      </w:r>
    </w:p>
    <w:p w:rsidR="00855F21" w:rsidRDefault="00855F21"/>
    <w:p w:rsidR="00855F21" w:rsidRDefault="00855F21"/>
    <w:p w:rsidR="00855F21" w:rsidRDefault="00855F21">
      <w:r>
        <w:t>/3</w:t>
      </w:r>
    </w:p>
    <w:p w:rsidR="007D70E8" w:rsidRDefault="007D70E8"/>
    <w:p w:rsidR="005D708A" w:rsidRDefault="005D708A" w:rsidP="00F37614"/>
    <w:p w:rsidR="0000572E" w:rsidRDefault="0000572E" w:rsidP="00F37614"/>
    <w:p w:rsidR="0000572E" w:rsidRDefault="0000572E" w:rsidP="00F37614"/>
    <w:p w:rsidR="0000572E" w:rsidRDefault="0000572E" w:rsidP="00F37614"/>
    <w:p w:rsidR="00A94DFA" w:rsidRDefault="00A94DFA" w:rsidP="00F37614"/>
    <w:p w:rsidR="0000572E" w:rsidRDefault="00A94DFA" w:rsidP="00F37614">
      <w:r>
        <w:rPr>
          <w:noProof/>
          <w:lang w:val="en-CA" w:eastAsia="en-CA"/>
        </w:rPr>
        <w:pict>
          <v:shape id="_x0000_s3412" type="#_x0000_t75" style="position:absolute;margin-left:45pt;margin-top:20.6pt;width:284.15pt;height:55.8pt;z-index:251662336">
            <v:imagedata r:id="rId26" o:title=""/>
            <w10:wrap side="left"/>
          </v:shape>
          <o:OLEObject Type="Embed" ProgID="Equation.DSMT4" ShapeID="_x0000_s3412" DrawAspect="Content" ObjectID="_1357986015" r:id="rId27"/>
        </w:pict>
      </w:r>
      <w:r>
        <w:tab/>
        <w:t>or</w:t>
      </w:r>
    </w:p>
    <w:sectPr w:rsidR="0000572E" w:rsidSect="007D70E8">
      <w:headerReference w:type="even" r:id="rId28"/>
      <w:headerReference w:type="default" r:id="rId29"/>
      <w:footerReference w:type="even" r:id="rId30"/>
      <w:footerReference w:type="default" r:id="rId31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1CCE" w:rsidRDefault="009B1CCE">
      <w:r>
        <w:separator/>
      </w:r>
    </w:p>
  </w:endnote>
  <w:endnote w:type="continuationSeparator" w:id="0">
    <w:p w:rsidR="009B1CCE" w:rsidRDefault="009B1C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Pr="008F169A" w:rsidRDefault="008F169A" w:rsidP="00384745">
    <w:pPr>
      <w:pStyle w:val="Footer"/>
      <w:ind w:right="360"/>
      <w:rPr>
        <w:sz w:val="20"/>
        <w:szCs w:val="20"/>
      </w:rPr>
    </w:pPr>
    <w:r w:rsidRPr="008F169A">
      <w:rPr>
        <w:sz w:val="20"/>
        <w:szCs w:val="20"/>
      </w:rPr>
      <w:t>R. H. Licht</w:t>
    </w:r>
    <w:r w:rsidR="00B9301E" w:rsidRPr="008F169A">
      <w:rPr>
        <w:sz w:val="20"/>
        <w:szCs w:val="20"/>
      </w:rPr>
      <w:tab/>
      <w:t>2</w:t>
    </w:r>
    <w:r w:rsidRPr="008F169A">
      <w:rPr>
        <w:sz w:val="20"/>
        <w:szCs w:val="20"/>
      </w:rPr>
      <w:t>9</w:t>
    </w:r>
    <w:r w:rsidR="00B9301E" w:rsidRPr="008F169A">
      <w:rPr>
        <w:sz w:val="20"/>
        <w:szCs w:val="20"/>
      </w:rPr>
      <w:t xml:space="preserve"> – </w:t>
    </w:r>
    <w:r w:rsidR="00B9301E" w:rsidRPr="008F169A">
      <w:rPr>
        <w:rStyle w:val="PageNumber"/>
        <w:sz w:val="20"/>
        <w:szCs w:val="20"/>
      </w:rPr>
      <w:fldChar w:fldCharType="begin"/>
    </w:r>
    <w:r w:rsidR="00B9301E" w:rsidRPr="008F169A">
      <w:rPr>
        <w:rStyle w:val="PageNumber"/>
        <w:sz w:val="20"/>
        <w:szCs w:val="20"/>
      </w:rPr>
      <w:instrText xml:space="preserve"> PAGE </w:instrText>
    </w:r>
    <w:r w:rsidR="00B9301E" w:rsidRPr="008F169A">
      <w:rPr>
        <w:rStyle w:val="PageNumber"/>
        <w:sz w:val="20"/>
        <w:szCs w:val="20"/>
      </w:rPr>
      <w:fldChar w:fldCharType="separate"/>
    </w:r>
    <w:r w:rsidR="008F0408">
      <w:rPr>
        <w:rStyle w:val="PageNumber"/>
        <w:noProof/>
        <w:sz w:val="20"/>
        <w:szCs w:val="20"/>
      </w:rPr>
      <w:t>1</w:t>
    </w:r>
    <w:r w:rsidR="00B9301E"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8F0408">
      <w:rPr>
        <w:rStyle w:val="PageNumber"/>
        <w:noProof/>
        <w:sz w:val="20"/>
        <w:szCs w:val="20"/>
      </w:rPr>
      <w:t>1/31/201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1CCE" w:rsidRDefault="009B1CCE">
      <w:r>
        <w:separator/>
      </w:r>
    </w:p>
  </w:footnote>
  <w:footnote w:type="continuationSeparator" w:id="0">
    <w:p w:rsidR="009B1CCE" w:rsidRDefault="009B1C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411600D"/>
    <w:multiLevelType w:val="hybridMultilevel"/>
    <w:tmpl w:val="DCC62A9E"/>
    <w:lvl w:ilvl="0" w:tplc="83EA135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6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3BC0239"/>
    <w:multiLevelType w:val="hybridMultilevel"/>
    <w:tmpl w:val="BD96B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8"/>
  </w:num>
  <w:num w:numId="8">
    <w:abstractNumId w:val="16"/>
  </w:num>
  <w:num w:numId="9">
    <w:abstractNumId w:val="20"/>
  </w:num>
  <w:num w:numId="10">
    <w:abstractNumId w:val="15"/>
  </w:num>
  <w:num w:numId="11">
    <w:abstractNumId w:val="19"/>
  </w:num>
  <w:num w:numId="12">
    <w:abstractNumId w:val="2"/>
  </w:num>
  <w:num w:numId="13">
    <w:abstractNumId w:val="4"/>
  </w:num>
  <w:num w:numId="14">
    <w:abstractNumId w:val="12"/>
  </w:num>
  <w:num w:numId="15">
    <w:abstractNumId w:val="22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7"/>
  </w:num>
  <w:num w:numId="22">
    <w:abstractNumId w:val="21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572E"/>
    <w:rsid w:val="00006839"/>
    <w:rsid w:val="00014CCF"/>
    <w:rsid w:val="00024966"/>
    <w:rsid w:val="00035AA8"/>
    <w:rsid w:val="00053D32"/>
    <w:rsid w:val="00053ED4"/>
    <w:rsid w:val="0008777F"/>
    <w:rsid w:val="000921FD"/>
    <w:rsid w:val="000A06D6"/>
    <w:rsid w:val="000A2529"/>
    <w:rsid w:val="000E0DA2"/>
    <w:rsid w:val="000E1A86"/>
    <w:rsid w:val="000F02CD"/>
    <w:rsid w:val="000F650B"/>
    <w:rsid w:val="00101CFB"/>
    <w:rsid w:val="00114D22"/>
    <w:rsid w:val="0011757B"/>
    <w:rsid w:val="00136409"/>
    <w:rsid w:val="001379F9"/>
    <w:rsid w:val="00160774"/>
    <w:rsid w:val="00160C4E"/>
    <w:rsid w:val="00170A38"/>
    <w:rsid w:val="00173F84"/>
    <w:rsid w:val="00174B0C"/>
    <w:rsid w:val="00184715"/>
    <w:rsid w:val="001903DB"/>
    <w:rsid w:val="001B6F6A"/>
    <w:rsid w:val="001C1C07"/>
    <w:rsid w:val="001D20D6"/>
    <w:rsid w:val="001E0BD2"/>
    <w:rsid w:val="001E11E2"/>
    <w:rsid w:val="001E18B6"/>
    <w:rsid w:val="001E1C0F"/>
    <w:rsid w:val="001F54E5"/>
    <w:rsid w:val="00217529"/>
    <w:rsid w:val="002302F6"/>
    <w:rsid w:val="002463B2"/>
    <w:rsid w:val="00247606"/>
    <w:rsid w:val="00265E77"/>
    <w:rsid w:val="00265F91"/>
    <w:rsid w:val="0027087B"/>
    <w:rsid w:val="00271B6D"/>
    <w:rsid w:val="002800C9"/>
    <w:rsid w:val="00293382"/>
    <w:rsid w:val="00297EA6"/>
    <w:rsid w:val="002C7607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E770E"/>
    <w:rsid w:val="003F35D8"/>
    <w:rsid w:val="003F7336"/>
    <w:rsid w:val="0040304D"/>
    <w:rsid w:val="004035B9"/>
    <w:rsid w:val="00416961"/>
    <w:rsid w:val="00421F81"/>
    <w:rsid w:val="00433AE7"/>
    <w:rsid w:val="0044774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47507"/>
    <w:rsid w:val="00547804"/>
    <w:rsid w:val="005632A0"/>
    <w:rsid w:val="00563D40"/>
    <w:rsid w:val="0056586F"/>
    <w:rsid w:val="00570017"/>
    <w:rsid w:val="0057176C"/>
    <w:rsid w:val="005B20CC"/>
    <w:rsid w:val="005B5391"/>
    <w:rsid w:val="005B7B58"/>
    <w:rsid w:val="005C2417"/>
    <w:rsid w:val="005D708A"/>
    <w:rsid w:val="005E39BA"/>
    <w:rsid w:val="00611343"/>
    <w:rsid w:val="00623055"/>
    <w:rsid w:val="006323FC"/>
    <w:rsid w:val="006962D4"/>
    <w:rsid w:val="006A2D0C"/>
    <w:rsid w:val="006A57F2"/>
    <w:rsid w:val="006B3FA8"/>
    <w:rsid w:val="006D65A8"/>
    <w:rsid w:val="006E2A7C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974EB"/>
    <w:rsid w:val="007B17B8"/>
    <w:rsid w:val="007B691E"/>
    <w:rsid w:val="007D0BAF"/>
    <w:rsid w:val="007D4B41"/>
    <w:rsid w:val="007D70E8"/>
    <w:rsid w:val="007E7433"/>
    <w:rsid w:val="007E7845"/>
    <w:rsid w:val="00806624"/>
    <w:rsid w:val="008256EF"/>
    <w:rsid w:val="00830DD3"/>
    <w:rsid w:val="00852F2A"/>
    <w:rsid w:val="00855F21"/>
    <w:rsid w:val="008678BD"/>
    <w:rsid w:val="00871BDF"/>
    <w:rsid w:val="00873E49"/>
    <w:rsid w:val="00886776"/>
    <w:rsid w:val="008A0B23"/>
    <w:rsid w:val="008A769A"/>
    <w:rsid w:val="008B0423"/>
    <w:rsid w:val="008B54F5"/>
    <w:rsid w:val="008C7E7A"/>
    <w:rsid w:val="008D5698"/>
    <w:rsid w:val="008F0408"/>
    <w:rsid w:val="008F169A"/>
    <w:rsid w:val="00907091"/>
    <w:rsid w:val="0095232E"/>
    <w:rsid w:val="009574F4"/>
    <w:rsid w:val="009819D2"/>
    <w:rsid w:val="009A2A8B"/>
    <w:rsid w:val="009B1CCE"/>
    <w:rsid w:val="009E3A6D"/>
    <w:rsid w:val="009F365B"/>
    <w:rsid w:val="009F57AB"/>
    <w:rsid w:val="00A05483"/>
    <w:rsid w:val="00A204AF"/>
    <w:rsid w:val="00A37549"/>
    <w:rsid w:val="00A56312"/>
    <w:rsid w:val="00A623A7"/>
    <w:rsid w:val="00A6555A"/>
    <w:rsid w:val="00A764C4"/>
    <w:rsid w:val="00A94DFA"/>
    <w:rsid w:val="00AA5D09"/>
    <w:rsid w:val="00AB6B9E"/>
    <w:rsid w:val="00AD2E4D"/>
    <w:rsid w:val="00B14CFA"/>
    <w:rsid w:val="00B30917"/>
    <w:rsid w:val="00B5218F"/>
    <w:rsid w:val="00B6245F"/>
    <w:rsid w:val="00B74559"/>
    <w:rsid w:val="00B772E8"/>
    <w:rsid w:val="00B8326B"/>
    <w:rsid w:val="00B90FAE"/>
    <w:rsid w:val="00B92A18"/>
    <w:rsid w:val="00B9301E"/>
    <w:rsid w:val="00B946A0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5FC6"/>
    <w:rsid w:val="00CB11DE"/>
    <w:rsid w:val="00CB6F0E"/>
    <w:rsid w:val="00D22EE8"/>
    <w:rsid w:val="00D272AF"/>
    <w:rsid w:val="00D33EC8"/>
    <w:rsid w:val="00D410E3"/>
    <w:rsid w:val="00D47F6A"/>
    <w:rsid w:val="00D53E81"/>
    <w:rsid w:val="00D87DB7"/>
    <w:rsid w:val="00DA144A"/>
    <w:rsid w:val="00DC0BBC"/>
    <w:rsid w:val="00DD3923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C3791"/>
    <w:rsid w:val="00ED2365"/>
    <w:rsid w:val="00ED7499"/>
    <w:rsid w:val="00EF1E97"/>
    <w:rsid w:val="00EF6688"/>
    <w:rsid w:val="00EF7218"/>
    <w:rsid w:val="00F0075F"/>
    <w:rsid w:val="00F07993"/>
    <w:rsid w:val="00F20C8E"/>
    <w:rsid w:val="00F2777F"/>
    <w:rsid w:val="00F37614"/>
    <w:rsid w:val="00F408E3"/>
    <w:rsid w:val="00F61F0D"/>
    <w:rsid w:val="00F71C0F"/>
    <w:rsid w:val="00F7293A"/>
    <w:rsid w:val="00F72E15"/>
    <w:rsid w:val="00F752D6"/>
    <w:rsid w:val="00F85963"/>
    <w:rsid w:val="00F90A6D"/>
    <w:rsid w:val="00F94311"/>
    <w:rsid w:val="00FA14BA"/>
    <w:rsid w:val="00FA5A8F"/>
    <w:rsid w:val="00FB30E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13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8F04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F0408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8F04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F0408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Licht, Ron H</cp:lastModifiedBy>
  <cp:revision>2</cp:revision>
  <cp:lastPrinted>2010-06-23T18:21:00Z</cp:lastPrinted>
  <dcterms:created xsi:type="dcterms:W3CDTF">2011-01-31T20:34:00Z</dcterms:created>
  <dcterms:modified xsi:type="dcterms:W3CDTF">2011-01-31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